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22"/>
  </p:notesMasterIdLst>
  <p:sldIdLst>
    <p:sldId id="257" r:id="rId5"/>
    <p:sldId id="258" r:id="rId6"/>
    <p:sldId id="260" r:id="rId7"/>
    <p:sldId id="261" r:id="rId8"/>
    <p:sldId id="262" r:id="rId9"/>
    <p:sldId id="276" r:id="rId10"/>
    <p:sldId id="274" r:id="rId11"/>
    <p:sldId id="263" r:id="rId12"/>
    <p:sldId id="275" r:id="rId13"/>
    <p:sldId id="277" r:id="rId14"/>
    <p:sldId id="281" r:id="rId15"/>
    <p:sldId id="280" r:id="rId16"/>
    <p:sldId id="267" r:id="rId17"/>
    <p:sldId id="268" r:id="rId18"/>
    <p:sldId id="282" r:id="rId19"/>
    <p:sldId id="264" r:id="rId20"/>
    <p:sldId id="269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544" y="-1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20.09.16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o-R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EA304-3D68-4554-8BF7-D04A28687A13}" type="slidenum">
              <a:rPr lang="ro-RO" smtClean="0"/>
              <a:t>7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826805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0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.09.16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Relationship Id="rId2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.jpeg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134987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755576" y="6093296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“Physics Beyond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Times New Roman" panose="02020603050405020304" pitchFamily="18" charset="0"/>
              </a:rPr>
              <a:t>Colliders”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workshop - CERN, September 2016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755576" y="5386646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) on behalf of the DIRAC Collaboration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37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80925" y="719832"/>
            <a:ext cx="8063483" cy="5047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QCD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and Chiral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scribe processes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quarks, using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*SU(2)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hiral symmetry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reaking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or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ion of </a:t>
            </a:r>
            <a:r>
              <a:rPr lang="en-US" sz="2400" i="1" dirty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lifetime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of </a:t>
            </a:r>
            <a:br>
              <a:rPr lang="en-US" sz="2400" dirty="0" smtClean="0">
                <a:latin typeface="Times New Roman"/>
                <a:cs typeface="Times New Roman"/>
                <a:sym typeface="Symbol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ato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in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the ground stat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latin typeface="Times New Roman"/>
                <a:cs typeface="Times New Roman"/>
              </a:rPr>
              <a:t>given by 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/</a:t>
            </a:r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 = 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R|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is: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</a:t>
            </a:r>
            <a:r>
              <a:rPr lang="en-US" sz="2400" baseline="-25000" dirty="0" err="1" smtClean="0">
                <a:latin typeface="Times New Roman"/>
                <a:cs typeface="Times New Roman"/>
                <a:sym typeface="Symbol"/>
              </a:rPr>
              <a:t>th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=(2.9±0.1)*10</a:t>
            </a:r>
            <a:r>
              <a:rPr lang="en-US" sz="2400" baseline="30000" dirty="0" smtClean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</a:t>
            </a:r>
            <a:endParaRPr lang="en-US" sz="2400" dirty="0" smtClean="0">
              <a:latin typeface="Times New Roman"/>
              <a:cs typeface="Times New Roman"/>
              <a:sym typeface="Symbol"/>
            </a:endParaRP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/>
                <a:cs typeface="Times New Roman"/>
              </a:rPr>
              <a:t>The evaluation error for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0</a:t>
            </a:r>
            <a:r>
              <a:rPr lang="en-US" sz="2400" i="1" dirty="0" smtClean="0">
                <a:latin typeface="Times New Roman"/>
                <a:cs typeface="Times New Roman"/>
                <a:sym typeface="Symbol"/>
              </a:rPr>
              <a:t>-a</a:t>
            </a:r>
            <a:r>
              <a:rPr lang="en-US" sz="2400" i="1" baseline="-25000" dirty="0" smtClean="0">
                <a:latin typeface="Times New Roman"/>
                <a:cs typeface="Times New Roman"/>
                <a:sym typeface="Symbol"/>
              </a:rPr>
              <a:t>2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| from this relation is </a:t>
            </a:r>
            <a:r>
              <a:rPr lang="en-US" sz="2400" dirty="0" smtClean="0">
                <a:solidFill>
                  <a:srgbClr val="C00000"/>
                </a:solidFill>
                <a:latin typeface="Times New Roman"/>
                <a:cs typeface="Times New Roman"/>
                <a:sym typeface="Symbol"/>
              </a:rPr>
              <a:t>0.6%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. 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grangi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redict the S-wave 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+</a:t>
            </a:r>
            <a:r>
              <a:rPr lang="el-GR" sz="2400" dirty="0">
                <a:latin typeface="Times New Roman"/>
                <a:cs typeface="Times New Roman"/>
              </a:rPr>
              <a:t>π</a:t>
            </a:r>
            <a:r>
              <a:rPr lang="en-US" sz="2400" baseline="30000" dirty="0">
                <a:latin typeface="Times New Roman"/>
                <a:cs typeface="Times New Roman"/>
              </a:rPr>
              <a:t>-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scattering lengths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0</a:t>
            </a:r>
            <a:r>
              <a:rPr lang="en-US" sz="2400" dirty="0" smtClean="0">
                <a:latin typeface="Times New Roman"/>
                <a:cs typeface="Times New Roman"/>
              </a:rPr>
              <a:t> and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2 </a:t>
            </a:r>
            <a:r>
              <a:rPr lang="en-US" sz="2400" dirty="0" smtClean="0">
                <a:latin typeface="Times New Roman"/>
                <a:cs typeface="Times New Roman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5552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1</a:t>
            </a:fld>
            <a:endParaRPr lang="ru-RU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6553924"/>
              </p:ext>
            </p:extLst>
          </p:nvPr>
        </p:nvGraphicFramePr>
        <p:xfrm>
          <a:off x="179512" y="1700808"/>
          <a:ext cx="8801200" cy="1737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6885"/>
                <a:gridCol w="1030115"/>
                <a:gridCol w="1651039"/>
                <a:gridCol w="4743161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itchFamily="18" charset="0"/>
                          <a:cs typeface="Times New Roman" pitchFamily="18" charset="0"/>
                        </a:rPr>
                        <a:t>Lattice calculation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-10%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1%</a:t>
                      </a:r>
                      <a:endParaRPr lang="ro-RO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Sasaki et al., PRD (2014); Fu, PRD (2013); </a:t>
                      </a:r>
                      <a:b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Lang et al., PRD (2012); Feng et al., PLB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10); </a:t>
                      </a: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Yag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arXiv:1108.2970;</a:t>
                      </a:r>
                      <a:b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eane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RD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(2008)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768914"/>
              </p:ext>
            </p:extLst>
          </p:nvPr>
        </p:nvGraphicFramePr>
        <p:xfrm>
          <a:off x="211836" y="692696"/>
          <a:ext cx="8784976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55270"/>
                <a:gridCol w="1037219"/>
                <a:gridCol w="1633989"/>
                <a:gridCol w="4758498"/>
              </a:tblGrid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PT</a:t>
                      </a:r>
                      <a:endParaRPr lang="en-US" b="1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&amp;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 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2.3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1.5%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olangelo</a:t>
                      </a: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NP (2001)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81634"/>
              </p:ext>
            </p:extLst>
          </p:nvPr>
        </p:nvGraphicFramePr>
        <p:xfrm>
          <a:off x="165241" y="3608422"/>
          <a:ext cx="8813518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8812"/>
                <a:gridCol w="1045265"/>
                <a:gridCol w="1636268"/>
                <a:gridCol w="4753173"/>
              </a:tblGrid>
              <a:tr h="37084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kumimoji="0" lang="en-US" sz="1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Experiment</a:t>
                      </a:r>
                      <a:r>
                        <a:rPr kumimoji="0" lang="en-US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- 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4%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PJ (2009);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PJ (2010); </a:t>
                      </a:r>
                    </a:p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deva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et al., PLB (2011)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lang="ro-RO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ro-RO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6%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b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22%</a:t>
                      </a:r>
                      <a:r>
                        <a:rPr lang="en-US" sz="16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PJ (2009); </a:t>
                      </a:r>
                      <a:b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teley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at al., EPJ (2010)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37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S</a:t>
                      </a:r>
                      <a:endParaRPr lang="ro-RO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-a</a:t>
                      </a:r>
                      <a:r>
                        <a:rPr lang="en-US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~ 2%</a:t>
                      </a:r>
                      <a:endParaRPr lang="ro-RO" sz="16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DIRAC estim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 check with short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76497" y="649226"/>
            <a:ext cx="925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/>
                <a:cs typeface="Times New Roman"/>
              </a:rPr>
              <a:t>Precision</a:t>
            </a:r>
            <a:endParaRPr lang="en-US" sz="14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05668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908720"/>
            <a:ext cx="8872973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[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ev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B (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] 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nisa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9511" y="2780928"/>
            <a:ext cx="8872973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excited atom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lows to measure the Lamb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pending 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other ππ scattering lengt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: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662" y="4626410"/>
            <a:ext cx="8872972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beam an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experimental arrangements make this measurement possible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2</a:t>
            </a:fld>
            <a:endParaRPr lang="ru-RU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.09.16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3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41987" name="Group 2"/>
          <p:cNvGrpSpPr>
            <a:grpSpLocks/>
          </p:cNvGrpSpPr>
          <p:nvPr/>
        </p:nvGrpSpPr>
        <p:grpSpPr bwMode="auto">
          <a:xfrm>
            <a:off x="-228600" y="276225"/>
            <a:ext cx="8915400" cy="3803650"/>
            <a:chOff x="-76199" y="1523999"/>
            <a:chExt cx="9768443" cy="4038602"/>
          </a:xfrm>
        </p:grpSpPr>
        <p:graphicFrame>
          <p:nvGraphicFramePr>
            <p:cNvPr id="41999" name="Object 2"/>
            <p:cNvGraphicFramePr>
              <a:graphicFrameLocks noChangeAspect="1"/>
            </p:cNvGraphicFramePr>
            <p:nvPr/>
          </p:nvGraphicFramePr>
          <p:xfrm>
            <a:off x="-76199" y="1524001"/>
            <a:ext cx="5273198" cy="403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" name="Graph" r:id="rId3" imgW="3901440" imgH="2987040" progId="">
                    <p:embed/>
                  </p:oleObj>
                </mc:Choice>
                <mc:Fallback>
                  <p:oleObj name="Graph" r:id="rId3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6199" y="1524001"/>
                          <a:ext cx="5273198" cy="403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000" name="Object 1"/>
            <p:cNvGraphicFramePr>
              <a:graphicFrameLocks noChangeAspect="1"/>
            </p:cNvGraphicFramePr>
            <p:nvPr/>
          </p:nvGraphicFramePr>
          <p:xfrm>
            <a:off x="4419600" y="1523999"/>
            <a:ext cx="5272644" cy="4038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" name="Graph" r:id="rId5" imgW="3901440" imgH="2987040" progId="">
                    <p:embed/>
                  </p:oleObj>
                </mc:Choice>
                <mc:Fallback>
                  <p:oleObj name="Graph" r:id="rId5" imgW="3901440" imgH="29870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523999"/>
                          <a:ext cx="5272644" cy="4038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98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52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 b="1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sp>
        <p:nvSpPr>
          <p:cNvPr id="13" name="WordArt 98"/>
          <p:cNvSpPr>
            <a:spLocks noChangeArrowheads="1" noChangeShapeType="1" noTextEdit="1"/>
          </p:cNvSpPr>
          <p:nvPr/>
        </p:nvSpPr>
        <p:spPr bwMode="auto">
          <a:xfrm>
            <a:off x="838200" y="53069"/>
            <a:ext cx="7620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Arial" charset="0"/>
              </a:rPr>
              <a:t>Simulation of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+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and 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–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Arial Black" pitchFamily="34" charset="0"/>
                <a:cs typeface="Times New Roman"/>
              </a:rPr>
              <a:t> production cross section 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Arial Black" pitchFamily="34" charset="0"/>
              <a:cs typeface="Arial" charset="0"/>
            </a:endParaRP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1633538" y="620713"/>
            <a:ext cx="7486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 b="1">
                <a:solidFill>
                  <a:srgbClr val="797B7E"/>
                </a:solidFill>
                <a:cs typeface="Arial" charset="0"/>
              </a:rPr>
              <a:t>M. Gugiu</a:t>
            </a:r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02E3B8-664C-4548-B97A-2A9B35527DFC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4</a:t>
            </a:fld>
            <a:endParaRPr lang="ru-RU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1996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176213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tabLst>
                <a:tab pos="633413" algn="l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tabLst>
                <a:tab pos="633413" algn="l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fontAlgn="base" hangingPunct="1">
              <a:spcBef>
                <a:spcPct val="30000"/>
              </a:spcBef>
              <a:spcAft>
                <a:spcPct val="0"/>
              </a:spcAft>
              <a:buFont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Times New Roman" pitchFamily="18" charset="0"/>
                <a:cs typeface="Arial" charset="0"/>
                <a:sym typeface="Symbol" pitchFamily="18" charset="2"/>
              </a:rPr>
              <a:t>Additional slides </a:t>
            </a:r>
          </a:p>
        </p:txBody>
      </p:sp>
    </p:spTree>
    <p:extLst>
      <p:ext uri="{BB962C8B-B14F-4D97-AF65-F5344CB8AC3E}">
        <p14:creationId xmlns:p14="http://schemas.microsoft.com/office/powerpoint/2010/main" val="352642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8" name="Group 7177"/>
          <p:cNvGrpSpPr/>
          <p:nvPr/>
        </p:nvGrpSpPr>
        <p:grpSpPr>
          <a:xfrm>
            <a:off x="3339618" y="556803"/>
            <a:ext cx="5341783" cy="3331900"/>
            <a:chOff x="2209521" y="662700"/>
            <a:chExt cx="5341783" cy="333190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18"/>
            <a:stretch/>
          </p:blipFill>
          <p:spPr bwMode="auto">
            <a:xfrm>
              <a:off x="2209521" y="662700"/>
              <a:ext cx="3428918" cy="3331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 Box 4"/>
            <p:cNvSpPr txBox="1">
              <a:spLocks noChangeArrowheads="1"/>
            </p:cNvSpPr>
            <p:nvPr/>
          </p:nvSpPr>
          <p:spPr bwMode="auto">
            <a:xfrm>
              <a:off x="5526168" y="992791"/>
              <a:ext cx="202513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6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 </a:t>
              </a:r>
              <a:r>
                <a:rPr lang="en-US" altLang="en-US" sz="16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ethke</a:t>
              </a:r>
              <a:r>
                <a:rPr lang="en-US" alt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26:R27, 2000</a:t>
              </a:r>
              <a:endParaRPr lang="en-US" altLang="en-US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81" name="Group 7180"/>
          <p:cNvGrpSpPr/>
          <p:nvPr/>
        </p:nvGrpSpPr>
        <p:grpSpPr>
          <a:xfrm>
            <a:off x="2278165" y="3915691"/>
            <a:ext cx="4263775" cy="2437885"/>
            <a:chOff x="2273221" y="4093850"/>
            <a:chExt cx="4263775" cy="2437885"/>
          </a:xfrm>
        </p:grpSpPr>
        <p:sp>
          <p:nvSpPr>
            <p:cNvPr id="4" name="Oval 71"/>
            <p:cNvSpPr>
              <a:spLocks noChangeArrowheads="1"/>
            </p:cNvSpPr>
            <p:nvPr/>
          </p:nvSpPr>
          <p:spPr bwMode="auto">
            <a:xfrm>
              <a:off x="2643913" y="4492312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" name="Oval 72"/>
            <p:cNvSpPr>
              <a:spLocks noChangeArrowheads="1"/>
            </p:cNvSpPr>
            <p:nvPr/>
          </p:nvSpPr>
          <p:spPr bwMode="auto">
            <a:xfrm>
              <a:off x="3413058" y="4492312"/>
              <a:ext cx="187796" cy="184150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73"/>
            <p:cNvSpPr>
              <a:spLocks noChangeShapeType="1"/>
            </p:cNvSpPr>
            <p:nvPr/>
          </p:nvSpPr>
          <p:spPr bwMode="auto">
            <a:xfrm flipH="1">
              <a:off x="2818644" y="4581212"/>
              <a:ext cx="61890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7" name="Line 74"/>
            <p:cNvSpPr>
              <a:spLocks noChangeShapeType="1"/>
            </p:cNvSpPr>
            <p:nvPr/>
          </p:nvSpPr>
          <p:spPr bwMode="auto">
            <a:xfrm flipH="1">
              <a:off x="4977477" y="4595500"/>
              <a:ext cx="434379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8" name="Line 75"/>
            <p:cNvSpPr>
              <a:spLocks noChangeShapeType="1"/>
            </p:cNvSpPr>
            <p:nvPr/>
          </p:nvSpPr>
          <p:spPr bwMode="auto">
            <a:xfrm flipH="1">
              <a:off x="5473910" y="4595500"/>
              <a:ext cx="432746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9" name="Rectangle 76"/>
            <p:cNvSpPr>
              <a:spLocks noChangeArrowheads="1"/>
            </p:cNvSpPr>
            <p:nvPr/>
          </p:nvSpPr>
          <p:spPr bwMode="auto">
            <a:xfrm>
              <a:off x="2586758" y="4657412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0" name="Rectangle 77"/>
            <p:cNvSpPr>
              <a:spLocks noChangeArrowheads="1"/>
            </p:cNvSpPr>
            <p:nvPr/>
          </p:nvSpPr>
          <p:spPr bwMode="auto">
            <a:xfrm>
              <a:off x="3334674" y="4657412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2" name="Line 79"/>
            <p:cNvSpPr>
              <a:spLocks noChangeShapeType="1"/>
            </p:cNvSpPr>
            <p:nvPr/>
          </p:nvSpPr>
          <p:spPr bwMode="auto">
            <a:xfrm>
              <a:off x="3424489" y="4733612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3" name="Line 80"/>
            <p:cNvSpPr>
              <a:spLocks noChangeShapeType="1"/>
            </p:cNvSpPr>
            <p:nvPr/>
          </p:nvSpPr>
          <p:spPr bwMode="auto">
            <a:xfrm>
              <a:off x="3424489" y="4733612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14" name="AutoShape 81"/>
            <p:cNvSpPr>
              <a:spLocks noChangeArrowheads="1"/>
            </p:cNvSpPr>
            <p:nvPr/>
          </p:nvSpPr>
          <p:spPr bwMode="auto">
            <a:xfrm rot="10813649" flipV="1">
              <a:off x="2273221" y="4490725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15" name="AutoShape 82"/>
            <p:cNvSpPr>
              <a:spLocks noChangeArrowheads="1"/>
            </p:cNvSpPr>
            <p:nvPr/>
          </p:nvSpPr>
          <p:spPr bwMode="auto">
            <a:xfrm rot="13649" flipV="1">
              <a:off x="3597588" y="4501837"/>
              <a:ext cx="373958" cy="187325"/>
            </a:xfrm>
            <a:prstGeom prst="rightArrow">
              <a:avLst>
                <a:gd name="adj1" fmla="val 38574"/>
                <a:gd name="adj2" fmla="val 47367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Oval 83"/>
            <p:cNvSpPr>
              <a:spLocks noChangeArrowheads="1"/>
            </p:cNvSpPr>
            <p:nvPr/>
          </p:nvSpPr>
          <p:spPr bwMode="auto">
            <a:xfrm>
              <a:off x="5895225" y="4497075"/>
              <a:ext cx="199227" cy="182563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Oval 85"/>
            <p:cNvSpPr>
              <a:spLocks noChangeArrowheads="1"/>
            </p:cNvSpPr>
            <p:nvPr/>
          </p:nvSpPr>
          <p:spPr bwMode="auto">
            <a:xfrm>
              <a:off x="4792947" y="4506600"/>
              <a:ext cx="174732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86"/>
            <p:cNvSpPr>
              <a:spLocks noChangeArrowheads="1"/>
            </p:cNvSpPr>
            <p:nvPr/>
          </p:nvSpPr>
          <p:spPr bwMode="auto">
            <a:xfrm rot="10813649" flipV="1">
              <a:off x="4418989" y="4505012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0" name="AutoShape 87"/>
            <p:cNvSpPr>
              <a:spLocks noChangeArrowheads="1"/>
            </p:cNvSpPr>
            <p:nvPr/>
          </p:nvSpPr>
          <p:spPr bwMode="auto">
            <a:xfrm rot="13649" flipV="1">
              <a:off x="6105883" y="4506600"/>
              <a:ext cx="373958" cy="176213"/>
            </a:xfrm>
            <a:prstGeom prst="rightArrow">
              <a:avLst>
                <a:gd name="adj1" fmla="val 38574"/>
                <a:gd name="adj2" fmla="val 50354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1" name="AutoShape 88"/>
            <p:cNvSpPr>
              <a:spLocks noChangeArrowheads="1"/>
            </p:cNvSpPr>
            <p:nvPr/>
          </p:nvSpPr>
          <p:spPr bwMode="auto">
            <a:xfrm>
              <a:off x="5349802" y="4443100"/>
              <a:ext cx="186163" cy="304800"/>
            </a:xfrm>
            <a:prstGeom prst="irregularSeal2">
              <a:avLst/>
            </a:prstGeom>
            <a:gradFill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0" name="Rectangle 107"/>
            <p:cNvSpPr>
              <a:spLocks noChangeArrowheads="1"/>
            </p:cNvSpPr>
            <p:nvPr/>
          </p:nvSpPr>
          <p:spPr bwMode="auto">
            <a:xfrm>
              <a:off x="4694967" y="4659000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1" name="Rectangle 108"/>
            <p:cNvSpPr>
              <a:spLocks noChangeArrowheads="1"/>
            </p:cNvSpPr>
            <p:nvPr/>
          </p:nvSpPr>
          <p:spPr bwMode="auto">
            <a:xfrm>
              <a:off x="5797245" y="4647887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2" name="Line 109"/>
            <p:cNvSpPr>
              <a:spLocks noChangeShapeType="1"/>
            </p:cNvSpPr>
            <p:nvPr/>
          </p:nvSpPr>
          <p:spPr bwMode="auto">
            <a:xfrm>
              <a:off x="5921353" y="4736787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3" name="Line 110"/>
            <p:cNvSpPr>
              <a:spLocks noChangeShapeType="1"/>
            </p:cNvSpPr>
            <p:nvPr/>
          </p:nvSpPr>
          <p:spPr bwMode="auto">
            <a:xfrm>
              <a:off x="5859299" y="47447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8" name="AutoShape 115"/>
            <p:cNvSpPr>
              <a:spLocks/>
            </p:cNvSpPr>
            <p:nvPr/>
          </p:nvSpPr>
          <p:spPr bwMode="auto">
            <a:xfrm rot="5400000" flipH="1">
              <a:off x="2963451" y="4542002"/>
              <a:ext cx="304800" cy="991234"/>
            </a:xfrm>
            <a:prstGeom prst="leftBrace">
              <a:avLst>
                <a:gd name="adj1" fmla="val 26345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9" name="AutoShape 116"/>
            <p:cNvSpPr>
              <a:spLocks/>
            </p:cNvSpPr>
            <p:nvPr/>
          </p:nvSpPr>
          <p:spPr bwMode="auto">
            <a:xfrm rot="5400000" flipH="1">
              <a:off x="5275786" y="4359555"/>
              <a:ext cx="304800" cy="1438677"/>
            </a:xfrm>
            <a:prstGeom prst="leftBrace">
              <a:avLst>
                <a:gd name="adj1" fmla="val 38238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Rectangle 119"/>
            <p:cNvSpPr>
              <a:spLocks noChangeArrowheads="1"/>
            </p:cNvSpPr>
            <p:nvPr/>
          </p:nvSpPr>
          <p:spPr bwMode="auto">
            <a:xfrm>
              <a:off x="2859470" y="4093850"/>
              <a:ext cx="47030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 baseline="30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56" name="Rectangle 123"/>
            <p:cNvSpPr>
              <a:spLocks noChangeArrowheads="1"/>
            </p:cNvSpPr>
            <p:nvPr/>
          </p:nvSpPr>
          <p:spPr bwMode="auto">
            <a:xfrm>
              <a:off x="2429989" y="5178113"/>
              <a:ext cx="1376623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Energy fed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into </a:t>
              </a:r>
              <a:r>
                <a:rPr lang="fr-FR" altLang="en-US" sz="1400" dirty="0">
                  <a:latin typeface="Helvetica" pitchFamily="34" charset="0"/>
                </a:rPr>
                <a:t>the system</a:t>
              </a:r>
            </a:p>
          </p:txBody>
        </p:sp>
        <p:sp>
          <p:nvSpPr>
            <p:cNvPr id="57" name="Rectangle 124"/>
            <p:cNvSpPr>
              <a:spLocks noChangeArrowheads="1"/>
            </p:cNvSpPr>
            <p:nvPr/>
          </p:nvSpPr>
          <p:spPr bwMode="auto">
            <a:xfrm>
              <a:off x="4285083" y="5178113"/>
              <a:ext cx="2251913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The released energy get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ut a quark-antiquark pair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from the Vacuu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344991" y="5885404"/>
              <a:ext cx="2617063" cy="646331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ing breaks generate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q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 to reduce field energy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5554247" y="5961020"/>
              <a:ext cx="168383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91" name="WordArt 98"/>
          <p:cNvSpPr>
            <a:spLocks noChangeArrowheads="1" noChangeShapeType="1" noTextEdit="1"/>
          </p:cNvSpPr>
          <p:nvPr/>
        </p:nvSpPr>
        <p:spPr bwMode="auto">
          <a:xfrm>
            <a:off x="252671" y="42337"/>
            <a:ext cx="8576097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arch for strong interaction dynamics - Quark confin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82" name="Group 7181"/>
          <p:cNvGrpSpPr/>
          <p:nvPr/>
        </p:nvGrpSpPr>
        <p:grpSpPr>
          <a:xfrm>
            <a:off x="123785" y="440156"/>
            <a:ext cx="8660872" cy="5973398"/>
            <a:chOff x="167896" y="596005"/>
            <a:chExt cx="8660872" cy="5973398"/>
          </a:xfrm>
        </p:grpSpPr>
        <p:grpSp>
          <p:nvGrpSpPr>
            <p:cNvPr id="7177" name="Group 7176"/>
            <p:cNvGrpSpPr/>
            <p:nvPr/>
          </p:nvGrpSpPr>
          <p:grpSpPr>
            <a:xfrm>
              <a:off x="167896" y="596005"/>
              <a:ext cx="4362179" cy="3336098"/>
              <a:chOff x="167896" y="596005"/>
              <a:chExt cx="4362179" cy="3336098"/>
            </a:xfrm>
          </p:grpSpPr>
          <p:sp>
            <p:nvSpPr>
              <p:cNvPr id="71" name="Oval 126"/>
              <p:cNvSpPr>
                <a:spLocks noChangeArrowheads="1"/>
              </p:cNvSpPr>
              <p:nvPr/>
            </p:nvSpPr>
            <p:spPr bwMode="auto">
              <a:xfrm>
                <a:off x="3565142" y="596005"/>
                <a:ext cx="964933" cy="3336098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67896" y="1761055"/>
                <a:ext cx="3339376" cy="1477328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lvl="0" algn="ctr"/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arge </a:t>
                </a:r>
                <a:r>
                  <a:rPr lang="en-US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mall 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30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algn="ctr"/>
                <a:r>
                  <a:rPr lang="en-US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rk confinemen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turbative QCD not suitable.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ttice QCD solve field equations</a:t>
                </a:r>
              </a:p>
              <a:p>
                <a:pPr algn="ctr"/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 a space-time lattice by MC.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5" name="Group 7174"/>
            <p:cNvGrpSpPr/>
            <p:nvPr/>
          </p:nvGrpSpPr>
          <p:grpSpPr>
            <a:xfrm>
              <a:off x="6935449" y="4093850"/>
              <a:ext cx="1647702" cy="1803401"/>
              <a:chOff x="6935449" y="4093850"/>
              <a:chExt cx="1647702" cy="1803401"/>
            </a:xfrm>
          </p:grpSpPr>
          <p:sp>
            <p:nvSpPr>
              <p:cNvPr id="22" name="Oval 89"/>
              <p:cNvSpPr>
                <a:spLocks noChangeArrowheads="1"/>
              </p:cNvSpPr>
              <p:nvPr/>
            </p:nvSpPr>
            <p:spPr bwMode="auto">
              <a:xfrm>
                <a:off x="7508634" y="4522475"/>
                <a:ext cx="210658" cy="196850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3" name="Line 90"/>
              <p:cNvSpPr>
                <a:spLocks noChangeShapeType="1"/>
              </p:cNvSpPr>
              <p:nvPr/>
            </p:nvSpPr>
            <p:spPr bwMode="auto">
              <a:xfrm flipH="1">
                <a:off x="7268582" y="4627250"/>
                <a:ext cx="236786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4" name="Line 91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5" name="Oval 92"/>
              <p:cNvSpPr>
                <a:spLocks noChangeArrowheads="1"/>
              </p:cNvSpPr>
              <p:nvPr/>
            </p:nvSpPr>
            <p:spPr bwMode="auto">
              <a:xfrm>
                <a:off x="7072622" y="4525650"/>
                <a:ext cx="187796" cy="185738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6" name="Oval 93"/>
              <p:cNvSpPr>
                <a:spLocks noChangeArrowheads="1"/>
              </p:cNvSpPr>
              <p:nvPr/>
            </p:nvSpPr>
            <p:spPr bwMode="auto">
              <a:xfrm>
                <a:off x="8202661" y="4527237"/>
                <a:ext cx="189429" cy="182563"/>
              </a:xfrm>
              <a:prstGeom prst="ellipse">
                <a:avLst/>
              </a:prstGeom>
              <a:solidFill>
                <a:srgbClr val="0DE3F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7" name="Line 94"/>
              <p:cNvSpPr>
                <a:spLocks noChangeShapeType="1"/>
              </p:cNvSpPr>
              <p:nvPr/>
            </p:nvSpPr>
            <p:spPr bwMode="auto">
              <a:xfrm flipH="1">
                <a:off x="7962609" y="4627250"/>
                <a:ext cx="248217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8" name="Line 95"/>
              <p:cNvSpPr>
                <a:spLocks noChangeShapeType="1"/>
              </p:cNvSpPr>
              <p:nvPr/>
            </p:nvSpPr>
            <p:spPr bwMode="auto">
              <a:xfrm>
                <a:off x="8163469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29" name="Oval 96"/>
              <p:cNvSpPr>
                <a:spLocks noChangeArrowheads="1"/>
              </p:cNvSpPr>
              <p:nvPr/>
            </p:nvSpPr>
            <p:spPr bwMode="auto">
              <a:xfrm>
                <a:off x="7753585" y="4538350"/>
                <a:ext cx="189429" cy="184150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0" name="Rectangle 97"/>
              <p:cNvSpPr>
                <a:spLocks noChangeArrowheads="1"/>
              </p:cNvSpPr>
              <p:nvPr/>
            </p:nvSpPr>
            <p:spPr bwMode="auto">
              <a:xfrm>
                <a:off x="7702961" y="4703450"/>
                <a:ext cx="326601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1" name="Rectangle 98"/>
              <p:cNvSpPr>
                <a:spLocks noChangeArrowheads="1"/>
              </p:cNvSpPr>
              <p:nvPr/>
            </p:nvSpPr>
            <p:spPr bwMode="auto">
              <a:xfrm>
                <a:off x="8080186" y="4703450"/>
                <a:ext cx="32496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d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2" name="Line 99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3" name="Line 100"/>
              <p:cNvSpPr>
                <a:spLocks noChangeShapeType="1"/>
              </p:cNvSpPr>
              <p:nvPr/>
            </p:nvSpPr>
            <p:spPr bwMode="auto">
              <a:xfrm>
                <a:off x="8171634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4" name="Line 101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5" name="Line 102"/>
              <p:cNvSpPr>
                <a:spLocks noChangeShapeType="1"/>
              </p:cNvSpPr>
              <p:nvPr/>
            </p:nvSpPr>
            <p:spPr bwMode="auto">
              <a:xfrm>
                <a:off x="7482506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6" name="Rectangle 103"/>
              <p:cNvSpPr>
                <a:spLocks noChangeArrowheads="1"/>
              </p:cNvSpPr>
              <p:nvPr/>
            </p:nvSpPr>
            <p:spPr bwMode="auto">
              <a:xfrm>
                <a:off x="7030164" y="4703450"/>
                <a:ext cx="308638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7" name="Rectangle 104"/>
              <p:cNvSpPr>
                <a:spLocks noChangeArrowheads="1"/>
              </p:cNvSpPr>
              <p:nvPr/>
            </p:nvSpPr>
            <p:spPr bwMode="auto">
              <a:xfrm>
                <a:off x="7430250" y="4701862"/>
                <a:ext cx="334766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000" dirty="0">
                    <a:latin typeface="Helvetica" pitchFamily="34" charset="0"/>
                    <a:sym typeface="Symbol" pitchFamily="18" charset="2"/>
                  </a:rPr>
                  <a:t>u</a:t>
                </a:r>
                <a:endParaRPr lang="fr-FR" altLang="en-US" sz="2000" dirty="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38" name="Line 105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39" name="Line 106"/>
              <p:cNvSpPr>
                <a:spLocks noChangeShapeType="1"/>
              </p:cNvSpPr>
              <p:nvPr/>
            </p:nvSpPr>
            <p:spPr bwMode="auto">
              <a:xfrm>
                <a:off x="7490671" y="4779650"/>
                <a:ext cx="184530" cy="158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o-RO"/>
              </a:p>
            </p:txBody>
          </p:sp>
          <p:sp>
            <p:nvSpPr>
              <p:cNvPr id="50" name="AutoShape 117"/>
              <p:cNvSpPr>
                <a:spLocks/>
              </p:cNvSpPr>
              <p:nvPr/>
            </p:nvSpPr>
            <p:spPr bwMode="auto">
              <a:xfrm rot="5400000" flipH="1">
                <a:off x="7584854" y="4403487"/>
                <a:ext cx="304800" cy="1361926"/>
              </a:xfrm>
              <a:prstGeom prst="leftBrace">
                <a:avLst>
                  <a:gd name="adj1" fmla="val 36198"/>
                  <a:gd name="adj2" fmla="val 50731"/>
                </a:avLst>
              </a:prstGeom>
              <a:noFill/>
              <a:ln w="28575">
                <a:solidFill>
                  <a:srgbClr val="0066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53" name="Rectangle 120"/>
              <p:cNvSpPr>
                <a:spLocks noChangeArrowheads="1"/>
              </p:cNvSpPr>
              <p:nvPr/>
            </p:nvSpPr>
            <p:spPr bwMode="auto">
              <a:xfrm>
                <a:off x="7851565" y="4155762"/>
                <a:ext cx="470305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+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4" name="Rectangle 121"/>
              <p:cNvSpPr>
                <a:spLocks noChangeArrowheads="1"/>
              </p:cNvSpPr>
              <p:nvPr/>
            </p:nvSpPr>
            <p:spPr bwMode="auto">
              <a:xfrm>
                <a:off x="7168969" y="4152587"/>
                <a:ext cx="463773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2400" b="1">
                    <a:latin typeface="Helvetica" pitchFamily="34" charset="0"/>
                    <a:sym typeface="Symbol" pitchFamily="18" charset="2"/>
                  </a:rPr>
                  <a:t></a:t>
                </a:r>
                <a:r>
                  <a:rPr lang="en-US" altLang="en-US" sz="2400" b="1" baseline="30000">
                    <a:latin typeface="Helvetica" pitchFamily="34" charset="0"/>
                    <a:sym typeface="Symbol" pitchFamily="18" charset="2"/>
                  </a:rPr>
                  <a:t>0</a:t>
                </a:r>
                <a:endParaRPr lang="fr-FR" altLang="en-US" sz="2400" b="1" baseline="30000">
                  <a:latin typeface="Helvetica" pitchFamily="34" charset="0"/>
                  <a:sym typeface="Symbol" pitchFamily="18" charset="2"/>
                </a:endParaRPr>
              </a:p>
            </p:txBody>
          </p:sp>
          <p:sp>
            <p:nvSpPr>
              <p:cNvPr id="58" name="Rectangle 125"/>
              <p:cNvSpPr>
                <a:spLocks noChangeArrowheads="1"/>
              </p:cNvSpPr>
              <p:nvPr/>
            </p:nvSpPr>
            <p:spPr bwMode="auto">
              <a:xfrm>
                <a:off x="6971375" y="5205100"/>
                <a:ext cx="1611776" cy="692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fol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Large </a:t>
                </a:r>
                <a:r>
                  <a:rPr lang="en-US" altLang="en-US" sz="1300" dirty="0">
                    <a:latin typeface="Helvetica" pitchFamily="34" charset="0"/>
                    <a:sym typeface="Symbol" pitchFamily="18" charset="2"/>
                  </a:rPr>
                  <a:t></a:t>
                </a:r>
                <a:r>
                  <a:rPr lang="en-US" altLang="en-US" sz="1300" dirty="0">
                    <a:latin typeface="Helvetica" pitchFamily="34" charset="0"/>
                  </a:rPr>
                  <a:t>x distance;</a:t>
                </a:r>
              </a:p>
              <a:p>
                <a:pPr algn="ctr"/>
                <a:r>
                  <a:rPr lang="en-US" altLang="en-US" sz="1300" dirty="0">
                    <a:latin typeface="Helvetica" pitchFamily="34" charset="0"/>
                  </a:rPr>
                  <a:t>pion degrees of </a:t>
                </a:r>
                <a:r>
                  <a:rPr lang="en-US" altLang="en-US" sz="1300" dirty="0" smtClean="0">
                    <a:latin typeface="Helvetica" pitchFamily="34" charset="0"/>
                  </a:rPr>
                  <a:t>freedom</a:t>
                </a:r>
                <a:endParaRPr lang="en-US" altLang="en-US" sz="1300" dirty="0">
                  <a:latin typeface="Helvetica" pitchFamily="34" charset="0"/>
                </a:endParaRPr>
              </a:p>
            </p:txBody>
          </p:sp>
          <p:sp>
            <p:nvSpPr>
              <p:cNvPr id="59" name="Oval 126"/>
              <p:cNvSpPr>
                <a:spLocks noChangeArrowheads="1"/>
              </p:cNvSpPr>
              <p:nvPr/>
            </p:nvSpPr>
            <p:spPr bwMode="auto">
              <a:xfrm>
                <a:off x="6935449" y="4093850"/>
                <a:ext cx="1610143" cy="1803401"/>
              </a:xfrm>
              <a:prstGeom prst="ellipse">
                <a:avLst/>
              </a:prstGeom>
              <a:noFill/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rgbClr val="6F9400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701263" y="5885403"/>
              <a:ext cx="2127505" cy="684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rk confinement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</a:p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RAC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9" name="Straight Arrow Connector 88"/>
            <p:cNvCxnSpPr>
              <a:stCxn id="79" idx="2"/>
              <a:endCxn id="54" idx="1"/>
            </p:cNvCxnSpPr>
            <p:nvPr/>
          </p:nvCxnSpPr>
          <p:spPr>
            <a:xfrm>
              <a:off x="1837584" y="3238383"/>
              <a:ext cx="5331385" cy="114280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80" name="Group 7179"/>
          <p:cNvGrpSpPr/>
          <p:nvPr/>
        </p:nvGrpSpPr>
        <p:grpSpPr>
          <a:xfrm>
            <a:off x="257615" y="2533137"/>
            <a:ext cx="8750575" cy="3681939"/>
            <a:chOff x="252671" y="2711296"/>
            <a:chExt cx="8750575" cy="3681939"/>
          </a:xfrm>
        </p:grpSpPr>
        <p:sp>
          <p:nvSpPr>
            <p:cNvPr id="72" name="Oval 126"/>
            <p:cNvSpPr>
              <a:spLocks noChangeArrowheads="1"/>
            </p:cNvSpPr>
            <p:nvPr/>
          </p:nvSpPr>
          <p:spPr bwMode="auto">
            <a:xfrm>
              <a:off x="4267033" y="2711296"/>
              <a:ext cx="2384287" cy="1071864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651320" y="2785563"/>
              <a:ext cx="2351926" cy="923330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/>
              <a:r>
                <a:rPr lang="el-GR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baseline="-25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 – large </a:t>
              </a:r>
              <a:r>
                <a:rPr lang="en-US" i="1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i="1" baseline="300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</a:p>
            <a:p>
              <a:pPr algn="ctr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d perturbative QCD</a:t>
              </a:r>
            </a:p>
          </p:txBody>
        </p:sp>
        <p:sp>
          <p:nvSpPr>
            <p:cNvPr id="3" name="AutoShape 70"/>
            <p:cNvSpPr>
              <a:spLocks/>
            </p:cNvSpPr>
            <p:nvPr/>
          </p:nvSpPr>
          <p:spPr bwMode="auto">
            <a:xfrm rot="5400000" flipH="1">
              <a:off x="1237906" y="4739277"/>
              <a:ext cx="228600" cy="618909"/>
            </a:xfrm>
            <a:prstGeom prst="leftBrace">
              <a:avLst>
                <a:gd name="adj1" fmla="val 21933"/>
                <a:gd name="adj2" fmla="val 50731"/>
              </a:avLst>
            </a:prstGeom>
            <a:noFill/>
            <a:ln w="28575">
              <a:solidFill>
                <a:srgbClr val="0066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" name="Rectangle 78"/>
            <p:cNvSpPr>
              <a:spLocks noChangeArrowheads="1"/>
            </p:cNvSpPr>
            <p:nvPr/>
          </p:nvSpPr>
          <p:spPr bwMode="auto">
            <a:xfrm>
              <a:off x="1143182" y="4066862"/>
              <a:ext cx="46867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400" b="1">
                  <a:latin typeface="Helvetica" pitchFamily="34" charset="0"/>
                  <a:sym typeface="Symbol" pitchFamily="18" charset="2"/>
                </a:rPr>
                <a:t></a:t>
              </a:r>
              <a:r>
                <a:rPr lang="en-US" altLang="en-US" sz="2400" b="1" baseline="30000">
                  <a:latin typeface="Helvetica" pitchFamily="34" charset="0"/>
                  <a:sym typeface="Symbol" pitchFamily="18" charset="2"/>
                </a:rPr>
                <a:t>+</a:t>
              </a:r>
              <a:endParaRPr lang="fr-FR" altLang="en-US" sz="2400" b="1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17" name="Oval 84"/>
            <p:cNvSpPr>
              <a:spLocks noChangeArrowheads="1"/>
            </p:cNvSpPr>
            <p:nvPr/>
          </p:nvSpPr>
          <p:spPr bwMode="auto">
            <a:xfrm>
              <a:off x="1461618" y="4468500"/>
              <a:ext cx="174732" cy="168275"/>
            </a:xfrm>
            <a:prstGeom prst="ellipse">
              <a:avLst/>
            </a:prstGeom>
            <a:solidFill>
              <a:srgbClr val="0DE3F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4" name="Rectangle 111"/>
            <p:cNvSpPr>
              <a:spLocks noChangeArrowheads="1"/>
            </p:cNvSpPr>
            <p:nvPr/>
          </p:nvSpPr>
          <p:spPr bwMode="auto">
            <a:xfrm>
              <a:off x="991312" y="4630425"/>
              <a:ext cx="326601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u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5" name="Rectangle 112"/>
            <p:cNvSpPr>
              <a:spLocks noChangeArrowheads="1"/>
            </p:cNvSpPr>
            <p:nvPr/>
          </p:nvSpPr>
          <p:spPr bwMode="auto">
            <a:xfrm>
              <a:off x="1373435" y="4630425"/>
              <a:ext cx="32496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2000">
                  <a:latin typeface="Helvetica" pitchFamily="34" charset="0"/>
                  <a:sym typeface="Symbol" pitchFamily="18" charset="2"/>
                </a:rPr>
                <a:t>d</a:t>
              </a:r>
              <a:endParaRPr lang="fr-FR" altLang="en-US" sz="2000">
                <a:latin typeface="Helvetica" pitchFamily="34" charset="0"/>
                <a:sym typeface="Symbol" pitchFamily="18" charset="2"/>
              </a:endParaRPr>
            </a:p>
          </p:txBody>
        </p:sp>
        <p:sp>
          <p:nvSpPr>
            <p:cNvPr id="46" name="Line 113"/>
            <p:cNvSpPr>
              <a:spLocks noChangeShapeType="1"/>
            </p:cNvSpPr>
            <p:nvPr/>
          </p:nvSpPr>
          <p:spPr bwMode="auto">
            <a:xfrm>
              <a:off x="1459985" y="4706625"/>
              <a:ext cx="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47" name="Line 114"/>
            <p:cNvSpPr>
              <a:spLocks noChangeShapeType="1"/>
            </p:cNvSpPr>
            <p:nvPr/>
          </p:nvSpPr>
          <p:spPr bwMode="auto">
            <a:xfrm>
              <a:off x="1459985" y="4706625"/>
              <a:ext cx="186163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1" name="Line 118"/>
            <p:cNvSpPr>
              <a:spLocks noChangeShapeType="1"/>
            </p:cNvSpPr>
            <p:nvPr/>
          </p:nvSpPr>
          <p:spPr bwMode="auto">
            <a:xfrm flipH="1">
              <a:off x="1211768" y="4554225"/>
              <a:ext cx="248217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o-RO"/>
            </a:p>
          </p:txBody>
        </p:sp>
        <p:sp>
          <p:nvSpPr>
            <p:cNvPr id="55" name="Rectangle 122"/>
            <p:cNvSpPr>
              <a:spLocks noChangeArrowheads="1"/>
            </p:cNvSpPr>
            <p:nvPr/>
          </p:nvSpPr>
          <p:spPr bwMode="auto">
            <a:xfrm>
              <a:off x="550401" y="5084450"/>
              <a:ext cx="1634638" cy="730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400" dirty="0">
                  <a:latin typeface="Helvetica" pitchFamily="34" charset="0"/>
                </a:rPr>
                <a:t>Small </a:t>
              </a:r>
              <a:r>
                <a:rPr lang="en-US" altLang="en-US" sz="1400" dirty="0">
                  <a:latin typeface="Helvetica" pitchFamily="34" charset="0"/>
                  <a:sym typeface="Symbol" pitchFamily="18" charset="2"/>
                </a:rPr>
                <a:t></a:t>
              </a:r>
              <a:r>
                <a:rPr lang="en-US" altLang="en-US" sz="1400" dirty="0">
                  <a:latin typeface="Helvetica" pitchFamily="34" charset="0"/>
                </a:rPr>
                <a:t>x distance;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quark degrees </a:t>
              </a:r>
            </a:p>
            <a:p>
              <a:pPr algn="ctr"/>
              <a:r>
                <a:rPr lang="en-US" altLang="en-US" sz="1400" dirty="0">
                  <a:latin typeface="Helvetica" pitchFamily="34" charset="0"/>
                </a:rPr>
                <a:t>of </a:t>
              </a:r>
              <a:r>
                <a:rPr lang="en-US" altLang="en-US" sz="1400" dirty="0" smtClean="0">
                  <a:latin typeface="Helvetica" pitchFamily="34" charset="0"/>
                </a:rPr>
                <a:t>freedom</a:t>
              </a:r>
              <a:endParaRPr lang="fr-FR" altLang="en-US" sz="1400" dirty="0">
                <a:latin typeface="Helvetica" pitchFamily="34" charset="0"/>
              </a:endParaRPr>
            </a:p>
          </p:txBody>
        </p:sp>
        <p:sp>
          <p:nvSpPr>
            <p:cNvPr id="60" name="Oval 127"/>
            <p:cNvSpPr>
              <a:spLocks noChangeArrowheads="1"/>
            </p:cNvSpPr>
            <p:nvPr/>
          </p:nvSpPr>
          <p:spPr bwMode="auto">
            <a:xfrm>
              <a:off x="1054999" y="4462150"/>
              <a:ext cx="171465" cy="17145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52671" y="6023903"/>
              <a:ext cx="2230098" cy="369332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en-US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symptotic freedom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endParaRPr lang="ro-RO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126"/>
            <p:cNvSpPr>
              <a:spLocks noChangeArrowheads="1"/>
            </p:cNvSpPr>
            <p:nvPr/>
          </p:nvSpPr>
          <p:spPr bwMode="auto">
            <a:xfrm>
              <a:off x="531436" y="4082009"/>
              <a:ext cx="1610143" cy="1803400"/>
            </a:xfrm>
            <a:prstGeom prst="ellips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/>
                      </a:gs>
                      <a:gs pos="100000">
                        <a:srgbClr val="6F9400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93" name="Straight Arrow Connector 92"/>
            <p:cNvCxnSpPr>
              <a:stCxn id="76" idx="2"/>
              <a:endCxn id="65" idx="7"/>
            </p:cNvCxnSpPr>
            <p:nvPr/>
          </p:nvCxnSpPr>
          <p:spPr>
            <a:xfrm flipH="1">
              <a:off x="1905779" y="3708893"/>
              <a:ext cx="5921504" cy="6372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5</a:t>
            </a:fld>
            <a:endParaRPr lang="ru-RU" dirty="0"/>
          </a:p>
        </p:txBody>
      </p:sp>
      <p:sp>
        <p:nvSpPr>
          <p:cNvPr id="83" name="Footer Placeholder 4"/>
          <p:cNvSpPr txBox="1">
            <a:spLocks/>
          </p:cNvSpPr>
          <p:nvPr/>
        </p:nvSpPr>
        <p:spPr bwMode="auto">
          <a:xfrm>
            <a:off x="2510607" y="6397315"/>
            <a:ext cx="4609374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>
              <a:defRPr>
                <a:solidFill>
                  <a:schemeClr val="tx1"/>
                </a:solidFill>
                <a:latin typeface="Helvetic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algn="ctr" eaLnBrk="1" hangingPunct="1">
              <a:defRPr/>
            </a:pPr>
            <a:r>
              <a:rPr lang="ro-RO" b="1" dirty="0" smtClean="0">
                <a:solidFill>
                  <a:srgbClr val="FFFFFF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Times New Roman" pitchFamily="18" charset="0"/>
              </a:rPr>
              <a:t>Mircea Pentia IFIN-HH Bucharest</a:t>
            </a:r>
          </a:p>
        </p:txBody>
      </p:sp>
    </p:spTree>
    <p:extLst>
      <p:ext uri="{BB962C8B-B14F-4D97-AF65-F5344CB8AC3E}">
        <p14:creationId xmlns:p14="http://schemas.microsoft.com/office/powerpoint/2010/main" val="754107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4704"/>
            <a:ext cx="9083145" cy="5263889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0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possible 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scheme of the setup and detector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281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possible scheme of the detectors before the magne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7</a:t>
            </a:fld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000"/>
          <a:stretch/>
        </p:blipFill>
        <p:spPr>
          <a:xfrm>
            <a:off x="0" y="549833"/>
            <a:ext cx="9150970" cy="5632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69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.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dition 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,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should study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Lattic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;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effectiv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5641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596" y="775050"/>
            <a:ext cx="8718929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appear in th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l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mmeti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orld</a:t>
            </a:r>
            <a:r>
              <a:rPr lang="en-US" dirty="0" smtClean="0"/>
              <a:t>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efore, the scattering lengths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very sensitive to </a:t>
            </a:r>
            <a:r>
              <a:rPr lang="en-US" sz="2400" dirty="0" smtClean="0">
                <a:solidFill>
                  <a:srgbClr val="0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.br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92597" y="2708920"/>
            <a:ext cx="8718928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ttice QCD (LQCD), th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threshold is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-tivel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mple process. LQCD provides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s 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ecision will be improved in the near future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664" y="4466557"/>
            <a:ext cx="8735861" cy="172354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ly one experimental study: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bserved 349±62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pair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[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RL (2016)]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an average precision of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4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%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ICHEP 2016, Chicago).</a:t>
            </a:r>
            <a:endParaRPr lang="en-US" sz="24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360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9485" y="764704"/>
            <a:ext cx="8849532" cy="227754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 proposes:</a:t>
            </a: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measure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precis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better than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50000"/>
              </a:lnSpc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tice calculations of the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he sam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cision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39485" y="3309084"/>
            <a:ext cx="8849532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m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ul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perform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450 GeV/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RN SP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266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atom lifetime and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sp>
        <p:nvSpPr>
          <p:cNvPr id="7" name="Rectangle 6"/>
          <p:cNvSpPr/>
          <p:nvPr/>
        </p:nvSpPr>
        <p:spPr>
          <a:xfrm>
            <a:off x="395536" y="601896"/>
            <a:ext cx="2862325" cy="64800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lvl="0" algn="r"/>
            <a:r>
              <a:rPr lang="en-GB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GB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32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32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63880" y="710727"/>
            <a:ext cx="5400608" cy="846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r>
              <a:rPr lang="en-GB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h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(3.5±0.4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)</a:t>
            </a:r>
            <a:r>
              <a:rPr lang="en-US" sz="2400" dirty="0">
                <a:latin typeface="Times New Roman"/>
                <a:cs typeface="Times New Roman"/>
                <a:sym typeface="Symbol"/>
              </a:rPr>
              <a:t>10</a:t>
            </a:r>
            <a:r>
              <a:rPr lang="en-US" sz="2400" baseline="30000" dirty="0">
                <a:latin typeface="Times New Roman"/>
                <a:cs typeface="Times New Roman"/>
                <a:sym typeface="Symbol"/>
              </a:rPr>
              <a:t>-15 </a:t>
            </a:r>
            <a:r>
              <a:rPr lang="en-US" sz="2400" dirty="0" smtClean="0">
                <a:latin typeface="Times New Roman"/>
                <a:cs typeface="Times New Roman"/>
                <a:sym typeface="Symbol"/>
              </a:rPr>
              <a:t>s. T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evaluation 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ror for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this relation is </a:t>
            </a:r>
            <a:r>
              <a:rPr lang="en-GB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8" name="Picture 1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7427" y="1734201"/>
            <a:ext cx="4709069" cy="45429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7" t="12840" r="7718" b="13764"/>
          <a:stretch/>
        </p:blipFill>
        <p:spPr>
          <a:xfrm>
            <a:off x="394760" y="1628799"/>
            <a:ext cx="3734538" cy="46483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536" y="665084"/>
            <a:ext cx="59463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1/</a:t>
            </a:r>
            <a:r>
              <a:rPr lang="en-GB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091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 &amp;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6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76192"/>
              </p:ext>
            </p:extLst>
          </p:nvPr>
        </p:nvGraphicFramePr>
        <p:xfrm>
          <a:off x="34163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4793861"/>
              </p:ext>
            </p:extLst>
          </p:nvPr>
        </p:nvGraphicFramePr>
        <p:xfrm>
          <a:off x="241176" y="3573016"/>
          <a:ext cx="8579295" cy="110649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/>
                <a:gridCol w="2880320"/>
                <a:gridCol w="1440160"/>
                <a:gridCol w="1944216"/>
                <a:gridCol w="1008111"/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Experiment</a:t>
                      </a:r>
                      <a:endParaRPr lang="en-US" sz="16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etected atomic pairs (</a:t>
                      </a:r>
                      <a:r>
                        <a:rPr lang="en-US" sz="2000" b="0" i="1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n</a:t>
                      </a:r>
                      <a:r>
                        <a:rPr lang="en-US" sz="2000" b="0" i="1" baseline="-2500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20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</a:t>
                      </a:r>
                      <a:endParaRPr lang="en-US" sz="20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28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τ</a:t>
                      </a:r>
                      <a:r>
                        <a:rPr lang="en-US" sz="28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0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10</a:t>
                      </a:r>
                      <a:r>
                        <a:rPr lang="en-US" sz="2000" b="0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15</a:t>
                      </a:r>
                      <a:r>
                        <a:rPr lang="en-US" sz="2000" b="0" baseline="-25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0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)</a:t>
                      </a:r>
                      <a:endParaRPr lang="en-US" sz="20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2000" b="0" i="1" baseline="-25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  <a:r>
                        <a:rPr lang="en-US" sz="2000" b="0" i="0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r>
                        <a:rPr lang="en-US" sz="20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= (</a:t>
                      </a:r>
                      <a:r>
                        <a:rPr lang="en-US" sz="20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2000" b="0" i="0" baseline="-25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1/2</a:t>
                      </a:r>
                      <a:r>
                        <a:rPr lang="en-US" sz="20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</a:t>
                      </a:r>
                      <a:r>
                        <a:rPr lang="en-US" sz="20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2000" b="0" i="0" baseline="-25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/2</a:t>
                      </a:r>
                      <a:r>
                        <a:rPr lang="en-US" sz="20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)/3</a:t>
                      </a:r>
                      <a:endParaRPr lang="en-US" sz="20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verage error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RAC</a:t>
                      </a:r>
                      <a:endParaRPr lang="en-US" sz="16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  349±61(stat)±9(</a:t>
                      </a:r>
                      <a:r>
                        <a:rPr lang="en-GB" sz="18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yst</a:t>
                      </a:r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=349±62(tot)  </a:t>
                      </a:r>
                      <a:r>
                        <a:rPr lang="en-GB" sz="1800" kern="1200" baseline="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5.6</a:t>
                      </a:r>
                      <a:r>
                        <a:rPr lang="el-GR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σ</a:t>
                      </a:r>
                      <a:r>
                        <a:rPr lang="en-GB" sz="18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   5.5</a:t>
                      </a:r>
                      <a:r>
                        <a:rPr lang="en-GB" sz="20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±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    0 .072</a:t>
                      </a:r>
                      <a:r>
                        <a:rPr lang="en-GB" sz="20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±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34%</a:t>
                      </a:r>
                      <a:endParaRPr lang="en-US" sz="2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905040"/>
              </p:ext>
            </p:extLst>
          </p:nvPr>
        </p:nvGraphicFramePr>
        <p:xfrm>
          <a:off x="237444" y="4740910"/>
          <a:ext cx="8579296" cy="15332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488"/>
                <a:gridCol w="1152128"/>
                <a:gridCol w="1152128"/>
                <a:gridCol w="1224136"/>
                <a:gridCol w="1152128"/>
                <a:gridCol w="1224136"/>
                <a:gridCol w="1368152"/>
              </a:tblGrid>
              <a:tr h="5578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heory</a:t>
                      </a:r>
                      <a:endParaRPr lang="en-US" sz="190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uttiker</a:t>
                      </a:r>
                      <a:r>
                        <a:rPr lang="da-DK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EPJ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da-DK" sz="1400" b="0" baseline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Sasaki</a:t>
                      </a:r>
                      <a:r>
                        <a:rPr lang="da-DK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PRD (2014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Fu 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RD (2012)</a:t>
                      </a:r>
                      <a:endParaRPr lang="en-US" sz="1400" b="0" baseline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eane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 PRD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06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ang et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l.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PRD</a:t>
                      </a:r>
                      <a:r>
                        <a:rPr lang="en-US" sz="1400" b="0" i="0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1400" b="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(2012)</a:t>
                      </a:r>
                      <a:endParaRPr lang="en-US" sz="14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err="1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Bijnens</a:t>
                      </a: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et al.</a:t>
                      </a:r>
                    </a:p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400" b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JHEP (2004)</a:t>
                      </a:r>
                      <a:endParaRPr lang="en-US" sz="1400" b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1" baseline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a</a:t>
                      </a:r>
                      <a:r>
                        <a:rPr lang="en-US" sz="1800" b="0" i="1" baseline="-25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</a:t>
                      </a:r>
                      <a:r>
                        <a:rPr lang="en-US" sz="1800" b="0" i="0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- </a:t>
                      </a:r>
                      <a:r>
                        <a:rPr lang="en-US" sz="1900" b="0" i="1" baseline="300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endParaRPr lang="en-US" sz="1900" i="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0.09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±0.005 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0.08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±0.013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 0.0777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±0.0013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77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“0.1 – 0.2”</a:t>
                      </a:r>
                      <a:endParaRPr lang="en-US" sz="1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0.089</a:t>
                      </a:r>
                    </a:p>
                  </a:txBody>
                  <a:tcPr marL="45534" marR="45534" marT="0" marB="0" anchor="ctr"/>
                </a:tc>
              </a:tr>
              <a:tr h="31154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i="0" dirty="0" smtClean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Method</a:t>
                      </a: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Roy-Steiner equation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kern="1200" dirty="0" smtClean="0">
                          <a:solidFill>
                            <a:schemeClr val="dk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</a:t>
                      </a:r>
                      <a:endParaRPr lang="en-US" sz="1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Lattice calculation</a:t>
                      </a: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 err="1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ChPT</a:t>
                      </a:r>
                      <a:r>
                        <a:rPr lang="en-GB" sz="14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, 2-loop</a:t>
                      </a:r>
                      <a:endParaRPr lang="en-US" sz="1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45534" marR="45534" marT="0" marB="0" anchor="ctr"/>
                </a:tc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1524000" y="518318"/>
            <a:ext cx="5896145" cy="30462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75674" y="4157528"/>
            <a:ext cx="415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5.0</a:t>
            </a:r>
          </a:p>
          <a:p>
            <a:r>
              <a:rPr lang="en-US" sz="1400" dirty="0" smtClean="0"/>
              <a:t>2.8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006467" y="4162886"/>
            <a:ext cx="6078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031</a:t>
            </a:r>
          </a:p>
          <a:p>
            <a:r>
              <a:rPr lang="en-US" sz="1400" dirty="0" smtClean="0"/>
              <a:t>0.020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245279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son atom production at proton momentum 450 GeV/c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7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665084"/>
            <a:ext cx="8784000" cy="120032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dimeson 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atom production in </a:t>
            </a:r>
            <a:r>
              <a:rPr lang="en-US" sz="2400" i="1" u="sng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u="sng" dirty="0">
                <a:latin typeface="Times New Roman" pitchFamily="18" charset="0"/>
                <a:cs typeface="Times New Roman" pitchFamily="18" charset="0"/>
              </a:rPr>
              <a:t>-nucleus interaction can be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enlarg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y more than an order o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agnitude,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f the inciden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omentum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increased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from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50 </a:t>
            </a:r>
            <a:r>
              <a:rPr lang="en-US" sz="2400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80108" y="1962889"/>
            <a:ext cx="8784959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SP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peration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onditions at 450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4°)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ield, i.e.  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the number of produced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dimeson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atom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i="1" baseline="-25000" dirty="0">
                <a:latin typeface="Times New Roman"/>
                <a:cs typeface="Times New Roman"/>
              </a:rPr>
              <a:t>π</a:t>
            </a:r>
            <a:r>
              <a:rPr lang="en-US" sz="2400" i="1" dirty="0">
                <a:latin typeface="Times New Roman"/>
                <a:cs typeface="Times New Roman"/>
              </a:rPr>
              <a:t> ,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l-GR" sz="2400" i="1" baseline="-25000" dirty="0" smtClean="0">
                <a:latin typeface="Times New Roman"/>
                <a:cs typeface="Times New Roman"/>
              </a:rPr>
              <a:t>π</a:t>
            </a:r>
            <a:r>
              <a:rPr lang="de-CH" sz="2400" i="1" baseline="-25000" dirty="0" smtClean="0">
                <a:latin typeface="Times New Roman"/>
                <a:cs typeface="Times New Roman"/>
              </a:rPr>
              <a:t>+</a:t>
            </a:r>
            <a:r>
              <a:rPr lang="en-US" sz="2400" i="1" baseline="-25000" dirty="0" smtClean="0">
                <a:latin typeface="Times New Roman"/>
                <a:cs typeface="Times New Roman"/>
              </a:rPr>
              <a:t>K</a:t>
            </a:r>
            <a:r>
              <a:rPr lang="en-US" sz="2400" i="1" dirty="0" smtClean="0">
                <a:latin typeface="Times New Roman"/>
                <a:cs typeface="Times New Roman"/>
              </a:rPr>
              <a:t>- </a:t>
            </a:r>
            <a:r>
              <a:rPr lang="en-US" sz="2400" dirty="0" smtClean="0">
                <a:latin typeface="Times New Roman"/>
                <a:cs typeface="Times New Roman"/>
              </a:rPr>
              <a:t> and  </a:t>
            </a:r>
            <a:r>
              <a:rPr lang="en-US" sz="2400" i="1" dirty="0" smtClean="0">
                <a:latin typeface="Times New Roman"/>
                <a:cs typeface="Times New Roman"/>
              </a:rPr>
              <a:t>A</a:t>
            </a:r>
            <a:r>
              <a:rPr lang="el-GR" sz="2400" i="1" baseline="-25000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/>
                <a:cs typeface="Times New Roman"/>
              </a:rPr>
              <a:t>-</a:t>
            </a:r>
            <a:r>
              <a:rPr lang="de-CH" sz="2400" i="1" baseline="-25000" dirty="0" smtClean="0">
                <a:latin typeface="Times New Roman"/>
                <a:cs typeface="Times New Roman"/>
              </a:rPr>
              <a:t>K+</a:t>
            </a:r>
            <a:r>
              <a:rPr lang="en-US" sz="2400" i="1" dirty="0" smtClean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per 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m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unit, will b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2±2, 53±11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4±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imes higher than in the previous DIRAC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xperiment. </a:t>
            </a:r>
          </a:p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ef.: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orchakov and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emenov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J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Phys. G: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ucl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Par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(2016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84118" y="4020414"/>
            <a:ext cx="8784000" cy="193899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ignificant increase in the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l-GR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de-CH" sz="2400" i="1" baseline="-25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n-US" sz="2400" i="1" baseline="-25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K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- 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 and 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l-GR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de-CH" sz="2400" i="1" baseline="-25000" dirty="0">
                <a:solidFill>
                  <a:srgbClr val="C00000"/>
                </a:solidFill>
                <a:latin typeface="Times New Roman"/>
                <a:cs typeface="Times New Roman"/>
              </a:rPr>
              <a:t>K</a:t>
            </a:r>
            <a:r>
              <a:rPr lang="de-CH" sz="2400" i="1" baseline="-25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production allows 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measur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ew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IRAC setup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 a comparable running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en-GB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GB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GB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24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GB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with a </a:t>
            </a:r>
            <a:r>
              <a:rPr lang="en-US" sz="2400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ecision better than 5</a:t>
            </a:r>
            <a:r>
              <a:rPr lang="en-US" sz="2400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</a:p>
          <a:p>
            <a:pPr marL="342900" indent="-342900">
              <a:buFontTx/>
              <a:buChar char="-"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o check with the same accuracy predictions of the total </a:t>
            </a:r>
            <a:r>
              <a:rPr lang="en-US" sz="24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QCD </a:t>
            </a:r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agrangian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ased on the chiral 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400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ymmetry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reaking.  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306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ossible 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scheme of the setup and detector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506"/>
          <a:stretch/>
        </p:blipFill>
        <p:spPr>
          <a:xfrm>
            <a:off x="-10978" y="593649"/>
            <a:ext cx="9140664" cy="581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314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457200" y="42337"/>
            <a:ext cx="814724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beam time for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π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K scattering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length measurement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20.09.16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9</a:t>
            </a:fld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6057" y="554070"/>
            <a:ext cx="8889539" cy="70788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a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= 24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c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450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GeV/</a:t>
            </a:r>
            <a:r>
              <a:rPr lang="en-GB" sz="20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ere </a:t>
            </a:r>
            <a:r>
              <a:rPr lang="en-GB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mulated, processed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analysed </a:t>
            </a:r>
            <a:b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V. </a:t>
            </a:r>
            <a:r>
              <a:rPr lang="en-GB" sz="2000" dirty="0" err="1" smtClean="0">
                <a:latin typeface="Times New Roman" pitchFamily="18" charset="0"/>
                <a:cs typeface="Times New Roman" pitchFamily="18" charset="0"/>
              </a:rPr>
              <a:t>Yazkov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, DIRAC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ote 2016-05)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" name="TextBox 4095"/>
          <p:cNvSpPr txBox="1"/>
          <p:nvPr/>
        </p:nvSpPr>
        <p:spPr>
          <a:xfrm>
            <a:off x="146058" y="1194223"/>
            <a:ext cx="8889538" cy="255454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b="1" dirty="0">
                <a:latin typeface="Times New Roman" pitchFamily="18" charset="0"/>
                <a:cs typeface="Times New Roman" pitchFamily="18" charset="0"/>
              </a:rPr>
              <a:t>Experimental conditions on SPS with Ni </a:t>
            </a:r>
            <a:r>
              <a:rPr lang="en-GB" sz="2000" b="1" dirty="0" smtClean="0">
                <a:latin typeface="Times New Roman" pitchFamily="18" charset="0"/>
                <a:cs typeface="Times New Roman" pitchFamily="18" charset="0"/>
              </a:rPr>
              <a:t>target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n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N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arget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clea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fficienc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~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x10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		The proton beam can be used for other experiments.</a:t>
            </a:r>
            <a:endParaRPr lang="en-GB" sz="2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Proton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beam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intensity: 3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</a:t>
            </a: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IRAC worked at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2.7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protons/s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s: 4.5x10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spill duration 4.5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s</a:t>
            </a: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Data taking: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3000 spills per </a:t>
            </a:r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24 hours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GB" sz="2000" dirty="0">
                <a:latin typeface="Times New Roman" pitchFamily="18" charset="0"/>
                <a:cs typeface="Times New Roman" pitchFamily="18" charset="0"/>
              </a:rPr>
              <a:t>Running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time: </a:t>
            </a:r>
            <a:r>
              <a:rPr lang="en-GB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months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" name="TextBox 4096"/>
          <p:cNvSpPr txBox="1"/>
          <p:nvPr/>
        </p:nvSpPr>
        <p:spPr>
          <a:xfrm>
            <a:off x="146057" y="3748768"/>
            <a:ext cx="8889539" cy="270074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expected number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l-GR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pairs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13000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r>
              <a:rPr lang="en-GB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mtClean="0">
                <a:latin typeface="Times New Roman" pitchFamily="18" charset="0"/>
                <a:cs typeface="Times New Roman" pitchFamily="18" charset="0"/>
              </a:rPr>
              <a:t>(previous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DIRAC experiment: </a:t>
            </a:r>
            <a:r>
              <a:rPr lang="en-GB" i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i="1" baseline="-25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349±62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Statistical 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at these conditions for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be: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~5%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ystematic </a:t>
            </a: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rror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will be at the level of 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%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lnSpc>
                <a:spcPct val="150000"/>
              </a:lnSpc>
            </a:pP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number of 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US" u="sng" baseline="30000" dirty="0" smtClean="0">
                <a:latin typeface="Times New Roman"/>
                <a:cs typeface="Times New Roman"/>
              </a:rPr>
              <a:t>- </a:t>
            </a:r>
            <a:r>
              <a:rPr lang="en-US" u="sng" dirty="0" smtClean="0">
                <a:latin typeface="Times New Roman"/>
                <a:cs typeface="Times New Roman"/>
              </a:rPr>
              <a:t>atomic pairs</a:t>
            </a:r>
            <a:r>
              <a:rPr lang="en-US" dirty="0" smtClean="0">
                <a:latin typeface="Times New Roman"/>
                <a:cs typeface="Times New Roman"/>
              </a:rPr>
              <a:t>: </a:t>
            </a:r>
            <a:r>
              <a:rPr lang="en-US" i="1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n</a:t>
            </a:r>
            <a:r>
              <a:rPr lang="en-US" i="1" baseline="-25000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A</a:t>
            </a:r>
            <a:r>
              <a:rPr lang="en-US" dirty="0" smtClean="0">
                <a:solidFill>
                  <a:srgbClr val="C00000"/>
                </a:solidFill>
                <a:latin typeface="Times New Roman"/>
                <a:cs typeface="Times New Roman"/>
              </a:rPr>
              <a:t>=400000 </a:t>
            </a:r>
          </a:p>
          <a:p>
            <a:pPr>
              <a:lnSpc>
                <a:spcPct val="150000"/>
              </a:lnSpc>
            </a:pP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Statistical precision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latin typeface="Times New Roman"/>
                <a:cs typeface="Times New Roman"/>
              </a:rPr>
              <a:t>π</a:t>
            </a:r>
            <a:r>
              <a:rPr lang="en-US" i="1" baseline="30000" dirty="0" smtClean="0">
                <a:latin typeface="Times New Roman"/>
                <a:cs typeface="Times New Roman"/>
              </a:rPr>
              <a:t>-</a:t>
            </a: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scattering length will be: 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.7%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GB" u="sng" dirty="0" smtClean="0">
                <a:latin typeface="Times New Roman" pitchFamily="18" charset="0"/>
                <a:cs typeface="Times New Roman" pitchFamily="18" charset="0"/>
              </a:rPr>
              <a:t>Expected </a:t>
            </a:r>
            <a:r>
              <a:rPr lang="en-GB" u="sng" dirty="0">
                <a:latin typeface="Times New Roman" pitchFamily="18" charset="0"/>
                <a:cs typeface="Times New Roman" pitchFamily="18" charset="0"/>
              </a:rPr>
              <a:t>systematic error</a:t>
            </a:r>
            <a:r>
              <a:rPr lang="en-GB" dirty="0">
                <a:latin typeface="Times New Roman" pitchFamily="18" charset="0"/>
                <a:cs typeface="Times New Roman" pitchFamily="18" charset="0"/>
              </a:rPr>
              <a:t> will be at the level of </a:t>
            </a:r>
            <a:r>
              <a:rPr lang="en-GB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% </a:t>
            </a:r>
            <a:r>
              <a:rPr lang="en-GB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GB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79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1</TotalTime>
  <Words>1489</Words>
  <Application>Microsoft Macintosh PowerPoint</Application>
  <PresentationFormat>On-screen Show (4:3)</PresentationFormat>
  <Paragraphs>216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2_Custom Design</vt:lpstr>
      <vt:lpstr>Office Theme</vt:lpstr>
      <vt:lpstr>3_Custom Design</vt:lpstr>
      <vt:lpstr>4_Custom Design</vt:lpstr>
      <vt:lpstr>Equation</vt:lpstr>
      <vt:lpstr>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juerg</cp:lastModifiedBy>
  <cp:revision>281</cp:revision>
  <cp:lastPrinted>2016-09-06T14:20:47Z</cp:lastPrinted>
  <dcterms:created xsi:type="dcterms:W3CDTF">2016-08-25T08:01:42Z</dcterms:created>
  <dcterms:modified xsi:type="dcterms:W3CDTF">2016-09-20T15:26:53Z</dcterms:modified>
</cp:coreProperties>
</file>